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76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1"/>
        <w:gridCol w:w="5382"/>
      </w:tblGrid>
      <w:tr w:rsidR="00595472">
        <w:tc>
          <w:tcPr>
            <w:tcW w:w="5381" w:type="dxa"/>
            <w:vAlign w:val="center"/>
          </w:tcPr>
          <w:p w:rsidR="00595472" w:rsidRDefault="00404E9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PHÒNG GIÁO D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Ụ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 VÀ ĐÀO T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Ạ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O</w:t>
            </w:r>
          </w:p>
          <w:p w:rsidR="00595472" w:rsidRDefault="00404E9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GIA LÂM</w:t>
            </w:r>
          </w:p>
          <w:p w:rsidR="00595472" w:rsidRDefault="0059547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382" w:type="dxa"/>
            <w:vAlign w:val="center"/>
          </w:tcPr>
          <w:p w:rsidR="00595472" w:rsidRDefault="00404E9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Đ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Ề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KI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M TRA H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 KÌ I</w:t>
            </w:r>
          </w:p>
          <w:p w:rsidR="00595472" w:rsidRDefault="00404E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ôn: Toán 9</w:t>
            </w:r>
          </w:p>
          <w:p w:rsidR="00595472" w:rsidRDefault="00404E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ăm 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ọ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 2016 – 2017 </w:t>
            </w:r>
          </w:p>
          <w:p w:rsidR="00595472" w:rsidRDefault="00404E9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gian: 90 phút</w:t>
            </w:r>
          </w:p>
        </w:tc>
      </w:tr>
    </w:tbl>
    <w:p w:rsidR="00595472" w:rsidRDefault="00404E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>
        <w:rPr>
          <w:rFonts w:ascii="Times New Roman" w:hAnsi="Times New Roman" w:cs="Times New Roman"/>
          <w:sz w:val="28"/>
          <w:szCs w:val="28"/>
        </w:rPr>
        <w:t>: (1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Gi</w:t>
      </w:r>
      <w:r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>i phương trình và h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 xml:space="preserve"> phương trình sau</w:t>
      </w:r>
    </w:p>
    <w:p w:rsidR="00595472" w:rsidRDefault="00404E93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8"/>
          <w:sz w:val="28"/>
          <w:szCs w:val="28"/>
        </w:rPr>
        <w:object w:dxaOrig="180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0.25pt" o:ole="">
            <v:imagedata r:id="rId8" o:title=""/>
          </v:shape>
          <o:OLEObject Type="Embed" ProgID="Equation.DSMT4" ShapeID="_x0000_i1025" DrawAspect="Content" ObjectID="_1605098357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b. </w:t>
      </w:r>
      <w:r>
        <w:rPr>
          <w:rFonts w:ascii="Times New Roman" w:hAnsi="Times New Roman" w:cs="Times New Roman"/>
          <w:position w:val="-36"/>
          <w:sz w:val="28"/>
          <w:szCs w:val="28"/>
        </w:rPr>
        <w:object w:dxaOrig="1500" w:dyaOrig="855">
          <v:shape id="_x0000_i1026" type="#_x0000_t75" style="width:75pt;height:42.75pt" o:ole="">
            <v:imagedata r:id="rId10" o:title=""/>
          </v:shape>
          <o:OLEObject Type="Embed" ProgID="Equation.DSMT4" ShapeID="_x0000_i1026" DrawAspect="Content" ObjectID="_1605098358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595472" w:rsidRDefault="00404E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>
        <w:rPr>
          <w:rFonts w:ascii="Times New Roman" w:hAnsi="Times New Roman" w:cs="Times New Roman"/>
          <w:sz w:val="28"/>
          <w:szCs w:val="28"/>
        </w:rPr>
        <w:t>: (3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Cho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position w:val="-38"/>
          <w:sz w:val="28"/>
          <w:szCs w:val="28"/>
        </w:rPr>
        <w:object w:dxaOrig="4605" w:dyaOrig="900">
          <v:shape id="_x0000_i1027" type="#_x0000_t75" style="width:230.25pt;height:45pt" o:ole="">
            <v:imagedata r:id="rId12" o:title=""/>
          </v:shape>
          <o:OLEObject Type="Embed" ProgID="Equation.DSMT4" ShapeID="_x0000_i1027" DrawAspect="Content" ObjectID="_1605098359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 xml:space="preserve">i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305" w:dyaOrig="345">
          <v:shape id="_x0000_i1028" type="#_x0000_t75" style="width:65.25pt;height:17.25pt" o:ole="">
            <v:imagedata r:id="rId14" o:title=""/>
          </v:shape>
          <o:OLEObject Type="Embed" ProgID="Equation.DSMT4" ShapeID="_x0000_i1028" DrawAspect="Content" ObjectID="_1605098360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595472" w:rsidRDefault="00404E93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 </w:t>
      </w:r>
      <w:r>
        <w:rPr>
          <w:rFonts w:ascii="Times New Roman" w:hAnsi="Times New Roman" w:cs="Times New Roman"/>
          <w:position w:val="-30"/>
          <w:sz w:val="28"/>
          <w:szCs w:val="28"/>
        </w:rPr>
        <w:object w:dxaOrig="1365" w:dyaOrig="735">
          <v:shape id="_x0000_i1029" type="#_x0000_t75" style="width:68.25pt;height:36.75pt" o:ole="">
            <v:imagedata r:id="rId16" o:title=""/>
          </v:shape>
          <o:OLEObject Type="Embed" ProgID="Equation.DSMT4" ShapeID="_x0000_i1029" DrawAspect="Content" ObjectID="_1605098361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595472" w:rsidRDefault="00404E93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x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b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u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c A có giá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nguyên</w:t>
      </w:r>
    </w:p>
    <w:p w:rsidR="00595472" w:rsidRDefault="00404E93">
      <w:pPr>
        <w:pStyle w:val="ListParagraph1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x sao cho </w:t>
      </w:r>
      <w:r>
        <w:rPr>
          <w:rFonts w:ascii="Times New Roman" w:hAnsi="Times New Roman" w:cs="Times New Roman"/>
          <w:position w:val="-22"/>
          <w:sz w:val="28"/>
          <w:szCs w:val="28"/>
        </w:rPr>
        <w:object w:dxaOrig="3315" w:dyaOrig="585">
          <v:shape id="_x0000_i1030" type="#_x0000_t75" style="width:165.75pt;height:29.25pt" o:ole="">
            <v:imagedata r:id="rId18" o:title=""/>
          </v:shape>
          <o:OLEObject Type="Embed" ProgID="Equation.DSMT4" ShapeID="_x0000_i1030" DrawAspect="Content" ObjectID="_1605098362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595472" w:rsidRDefault="00404E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</w:t>
      </w:r>
      <w:r>
        <w:rPr>
          <w:rFonts w:ascii="Times New Roman" w:hAnsi="Times New Roman" w:cs="Times New Roman"/>
          <w:sz w:val="28"/>
          <w:szCs w:val="28"/>
        </w:rPr>
        <w:t>: (2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Cho hàm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1845" w:dyaOrig="420">
          <v:shape id="_x0000_i1031" type="#_x0000_t75" style="width:92.25pt;height:21pt" o:ole="">
            <v:imagedata r:id="rId20" o:title=""/>
          </v:shape>
          <o:OLEObject Type="Embed" ProgID="Equation.DSMT4" ShapeID="_x0000_i1031" DrawAspect="Content" ObjectID="_1605098363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(1)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m là tham s</w:t>
      </w:r>
      <w:r>
        <w:rPr>
          <w:rFonts w:ascii="Times New Roman" w:hAnsi="Times New Roman" w:cs="Times New Roman"/>
          <w:sz w:val="28"/>
          <w:szCs w:val="28"/>
        </w:rPr>
        <w:t>ố</w:t>
      </w:r>
    </w:p>
    <w:p w:rsidR="00595472" w:rsidRDefault="00404E9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m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hàm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>ng b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</w:t>
      </w:r>
    </w:p>
    <w:p w:rsidR="00595472" w:rsidRDefault="00404E9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m đ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hàm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(1) đi qua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m </w:t>
      </w:r>
      <w:r>
        <w:rPr>
          <w:rFonts w:ascii="Times New Roman" w:hAnsi="Times New Roman" w:cs="Times New Roman"/>
          <w:position w:val="-14"/>
          <w:sz w:val="28"/>
          <w:szCs w:val="28"/>
        </w:rPr>
        <w:object w:dxaOrig="975" w:dyaOrig="420">
          <v:shape id="_x0000_i1032" type="#_x0000_t75" style="width:48.75pt;height:21pt" o:ole="">
            <v:imagedata r:id="rId22" o:title=""/>
          </v:shape>
          <o:OLEObject Type="Embed" ProgID="Equation.DSMT4" ShapeID="_x0000_i1032" DrawAspect="Content" ObjectID="_1605098364" r:id="rId23"/>
        </w:object>
      </w:r>
      <w:r>
        <w:rPr>
          <w:rFonts w:ascii="Times New Roman" w:hAnsi="Times New Roman" w:cs="Times New Roman"/>
          <w:sz w:val="28"/>
          <w:szCs w:val="28"/>
        </w:rPr>
        <w:t>.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hàm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giá tr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m v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tìm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>c.</w:t>
      </w:r>
    </w:p>
    <w:p w:rsidR="00595472" w:rsidRDefault="00404E93">
      <w:pPr>
        <w:pStyle w:val="ListParagraph1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>
        <w:rPr>
          <w:rFonts w:ascii="Times New Roman" w:hAnsi="Times New Roman" w:cs="Times New Roman"/>
          <w:sz w:val="28"/>
          <w:szCs w:val="28"/>
        </w:rPr>
        <w:t>ị</w:t>
      </w:r>
      <w:r>
        <w:rPr>
          <w:rFonts w:ascii="Times New Roman" w:hAnsi="Times New Roman" w:cs="Times New Roman"/>
          <w:sz w:val="28"/>
          <w:szCs w:val="28"/>
        </w:rPr>
        <w:t xml:space="preserve"> hàm s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m v</w:t>
      </w:r>
      <w:r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>a tìm đư</w:t>
      </w:r>
      <w:r>
        <w:rPr>
          <w:rFonts w:ascii="Times New Roman" w:hAnsi="Times New Roman" w:cs="Times New Roman"/>
          <w:sz w:val="28"/>
          <w:szCs w:val="28"/>
        </w:rPr>
        <w:t>ợ</w:t>
      </w:r>
      <w:r>
        <w:rPr>
          <w:rFonts w:ascii="Times New Roman" w:hAnsi="Times New Roman" w:cs="Times New Roman"/>
          <w:sz w:val="28"/>
          <w:szCs w:val="28"/>
        </w:rPr>
        <w:t xml:space="preserve">c </w:t>
      </w:r>
      <w:r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câu c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tr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 hoành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B,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tr</w:t>
      </w:r>
      <w:r>
        <w:rPr>
          <w:rFonts w:ascii="Times New Roman" w:hAnsi="Times New Roman" w:cs="Times New Roman"/>
          <w:sz w:val="28"/>
          <w:szCs w:val="28"/>
        </w:rPr>
        <w:t>ụ</w:t>
      </w:r>
      <w:r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tung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C. Tính di</w:t>
      </w:r>
      <w:r>
        <w:rPr>
          <w:rFonts w:ascii="Times New Roman" w:hAnsi="Times New Roman" w:cs="Times New Roman"/>
          <w:sz w:val="28"/>
          <w:szCs w:val="28"/>
        </w:rPr>
        <w:t>ệ</w:t>
      </w:r>
      <w:r>
        <w:rPr>
          <w:rFonts w:ascii="Times New Roman" w:hAnsi="Times New Roman" w:cs="Times New Roman"/>
          <w:sz w:val="28"/>
          <w:szCs w:val="28"/>
        </w:rPr>
        <w:t>n tích tam giác OBC.</w:t>
      </w:r>
    </w:p>
    <w:p w:rsidR="00595472" w:rsidRDefault="00404E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>
        <w:rPr>
          <w:rFonts w:ascii="Times New Roman" w:hAnsi="Times New Roman" w:cs="Times New Roman"/>
          <w:sz w:val="28"/>
          <w:szCs w:val="28"/>
        </w:rPr>
        <w:t>: (4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 Cho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òn (O; R), d là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p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òn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B.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A di đ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ng trên d, 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p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AC v</w:t>
      </w:r>
      <w:r>
        <w:rPr>
          <w:rFonts w:ascii="Times New Roman" w:hAnsi="Times New Roman" w:cs="Times New Roman"/>
          <w:sz w:val="28"/>
          <w:szCs w:val="28"/>
        </w:rPr>
        <w:t>ớ</w:t>
      </w:r>
      <w:r>
        <w:rPr>
          <w:rFonts w:ascii="Times New Roman" w:hAnsi="Times New Roman" w:cs="Times New Roman"/>
          <w:sz w:val="28"/>
          <w:szCs w:val="28"/>
        </w:rPr>
        <w:t>i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òn (O; R) (C là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p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). AO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BC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D.</w:t>
      </w:r>
    </w:p>
    <w:p w:rsidR="00595472" w:rsidRDefault="00404E93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>ng b</w:t>
      </w:r>
      <w:r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>n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A, B, O, C</w:t>
      </w:r>
      <w:r>
        <w:rPr>
          <w:rFonts w:ascii="Times New Roman" w:hAnsi="Times New Roman" w:cs="Times New Roman"/>
          <w:sz w:val="28"/>
          <w:szCs w:val="28"/>
        </w:rPr>
        <w:t xml:space="preserve"> cùng thu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c m</w:t>
      </w:r>
      <w:r>
        <w:rPr>
          <w:rFonts w:ascii="Times New Roman" w:hAnsi="Times New Roman" w:cs="Times New Roman"/>
          <w:sz w:val="28"/>
          <w:szCs w:val="28"/>
        </w:rPr>
        <w:t>ộ</w:t>
      </w:r>
      <w:r>
        <w:rPr>
          <w:rFonts w:ascii="Times New Roman" w:hAnsi="Times New Roman" w:cs="Times New Roman"/>
          <w:sz w:val="28"/>
          <w:szCs w:val="28"/>
        </w:rPr>
        <w:t>t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ng tròn và 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OA là trung tr</w:t>
      </w:r>
      <w:r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>c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BC.</w:t>
      </w:r>
    </w:p>
    <w:p w:rsidR="00595472" w:rsidRDefault="00404E93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r</w:t>
      </w:r>
      <w:r>
        <w:rPr>
          <w:rFonts w:ascii="Times New Roman" w:hAnsi="Times New Roman" w:cs="Times New Roman"/>
          <w:sz w:val="28"/>
          <w:szCs w:val="28"/>
        </w:rPr>
        <w:t>ằ</w:t>
      </w:r>
      <w:r>
        <w:rPr>
          <w:rFonts w:ascii="Times New Roman" w:hAnsi="Times New Roman" w:cs="Times New Roman"/>
          <w:sz w:val="28"/>
          <w:szCs w:val="28"/>
        </w:rPr>
        <w:t xml:space="preserve">ng: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665" w:dyaOrig="360">
          <v:shape id="_x0000_i1033" type="#_x0000_t75" style="width:83.25pt;height:18pt" o:ole="">
            <v:imagedata r:id="rId24" o:title=""/>
          </v:shape>
          <o:OLEObject Type="Embed" ProgID="Equation.DSMT4" ShapeID="_x0000_i1033" DrawAspect="Content" ObjectID="_1605098365" r:id="rId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595472" w:rsidRDefault="00404E93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</w:rPr>
        <w:t>ẽ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kính BE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òn (O), AE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ròn (O)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t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hai F. G</w:t>
      </w:r>
      <w:r>
        <w:rPr>
          <w:rFonts w:ascii="Times New Roman" w:hAnsi="Times New Roman" w:cs="Times New Roman"/>
          <w:sz w:val="28"/>
          <w:szCs w:val="28"/>
        </w:rPr>
        <w:t>ọ</w:t>
      </w:r>
      <w:r>
        <w:rPr>
          <w:rFonts w:ascii="Times New Roman" w:hAnsi="Times New Roman" w:cs="Times New Roman"/>
          <w:sz w:val="28"/>
          <w:szCs w:val="28"/>
        </w:rPr>
        <w:t>i G là trung đi</w:t>
      </w:r>
      <w:r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>m EF.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OG c</w:t>
      </w:r>
      <w:r>
        <w:rPr>
          <w:rFonts w:ascii="Times New Roman" w:hAnsi="Times New Roman" w:cs="Times New Roman"/>
          <w:sz w:val="28"/>
          <w:szCs w:val="28"/>
        </w:rPr>
        <w:t>ắ</w:t>
      </w:r>
      <w:r>
        <w:rPr>
          <w:rFonts w:ascii="Times New Roman" w:hAnsi="Times New Roman" w:cs="Times New Roman"/>
          <w:sz w:val="28"/>
          <w:szCs w:val="28"/>
        </w:rPr>
        <w:t>t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>ng th</w:t>
      </w:r>
      <w:r>
        <w:rPr>
          <w:rFonts w:ascii="Times New Roman" w:hAnsi="Times New Roman" w:cs="Times New Roman"/>
          <w:sz w:val="28"/>
          <w:szCs w:val="28"/>
        </w:rPr>
        <w:t>ẳ</w:t>
      </w:r>
      <w:r>
        <w:rPr>
          <w:rFonts w:ascii="Times New Roman" w:hAnsi="Times New Roman" w:cs="Times New Roman"/>
          <w:sz w:val="28"/>
          <w:szCs w:val="28"/>
        </w:rPr>
        <w:t>ng BC t</w:t>
      </w:r>
      <w:r>
        <w:rPr>
          <w:rFonts w:ascii="Times New Roman" w:hAnsi="Times New Roman" w:cs="Times New Roman"/>
          <w:sz w:val="28"/>
          <w:szCs w:val="28"/>
        </w:rPr>
        <w:t>ạ</w:t>
      </w:r>
      <w:r>
        <w:rPr>
          <w:rFonts w:ascii="Times New Roman" w:hAnsi="Times New Roman" w:cs="Times New Roman"/>
          <w:sz w:val="28"/>
          <w:szCs w:val="28"/>
        </w:rPr>
        <w:t>i H. 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ng minh tích </w:t>
      </w:r>
      <w:r>
        <w:rPr>
          <w:rFonts w:ascii="Times New Roman" w:hAnsi="Times New Roman" w:cs="Times New Roman"/>
          <w:position w:val="-6"/>
          <w:sz w:val="28"/>
          <w:szCs w:val="28"/>
        </w:rPr>
        <w:object w:dxaOrig="1035" w:dyaOrig="300">
          <v:shape id="_x0000_i1034" type="#_x0000_t75" style="width:51.75pt;height:15pt" o:ole="">
            <v:imagedata r:id="rId26" o:title=""/>
          </v:shape>
          <o:OLEObject Type="Embed" ProgID="Equation.DSMT4" ShapeID="_x0000_i1034" DrawAspect="Content" ObjectID="_1605098366" r:id="rId27"/>
        </w:object>
      </w:r>
      <w:r>
        <w:rPr>
          <w:rFonts w:ascii="Times New Roman" w:hAnsi="Times New Roman" w:cs="Times New Roman"/>
          <w:sz w:val="28"/>
          <w:szCs w:val="28"/>
        </w:rPr>
        <w:t xml:space="preserve"> không đ</w:t>
      </w:r>
      <w:r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i. </w:t>
      </w:r>
    </w:p>
    <w:p w:rsidR="00595472" w:rsidRDefault="00404E93">
      <w:pPr>
        <w:pStyle w:val="ListParagraph1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>ng minh EH là ti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p tuy</w:t>
      </w:r>
      <w:r>
        <w:rPr>
          <w:rFonts w:ascii="Times New Roman" w:hAnsi="Times New Roman" w:cs="Times New Roman"/>
          <w:sz w:val="28"/>
          <w:szCs w:val="28"/>
        </w:rPr>
        <w:t>ế</w:t>
      </w:r>
      <w:r>
        <w:rPr>
          <w:rFonts w:ascii="Times New Roman" w:hAnsi="Times New Roman" w:cs="Times New Roman"/>
          <w:sz w:val="28"/>
          <w:szCs w:val="28"/>
        </w:rPr>
        <w:t>n c</w:t>
      </w:r>
      <w:r>
        <w:rPr>
          <w:rFonts w:ascii="Times New Roman" w:hAnsi="Times New Roman" w:cs="Times New Roman"/>
          <w:sz w:val="28"/>
          <w:szCs w:val="28"/>
        </w:rPr>
        <w:t>ủ</w:t>
      </w:r>
      <w:r>
        <w:rPr>
          <w:rFonts w:ascii="Times New Roman" w:hAnsi="Times New Roman" w:cs="Times New Roman"/>
          <w:sz w:val="28"/>
          <w:szCs w:val="28"/>
        </w:rPr>
        <w:t>a đư</w:t>
      </w:r>
      <w:r>
        <w:rPr>
          <w:rFonts w:ascii="Times New Roman" w:hAnsi="Times New Roman" w:cs="Times New Roman"/>
          <w:sz w:val="28"/>
          <w:szCs w:val="28"/>
        </w:rPr>
        <w:t>ờ</w:t>
      </w:r>
      <w:r>
        <w:rPr>
          <w:rFonts w:ascii="Times New Roman" w:hAnsi="Times New Roman" w:cs="Times New Roman"/>
          <w:sz w:val="28"/>
          <w:szCs w:val="28"/>
        </w:rPr>
        <w:t xml:space="preserve">ng tròn (O). </w:t>
      </w:r>
    </w:p>
    <w:tbl>
      <w:tblPr>
        <w:tblStyle w:val="TableGrid"/>
        <w:tblW w:w="10413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98"/>
        <w:gridCol w:w="1298"/>
        <w:gridCol w:w="1299"/>
        <w:gridCol w:w="1319"/>
        <w:gridCol w:w="1299"/>
        <w:gridCol w:w="1300"/>
        <w:gridCol w:w="1300"/>
        <w:gridCol w:w="1300"/>
      </w:tblGrid>
      <w:tr w:rsidR="00595472">
        <w:tc>
          <w:tcPr>
            <w:tcW w:w="1298" w:type="dxa"/>
            <w:vAlign w:val="center"/>
          </w:tcPr>
          <w:p w:rsidR="00595472" w:rsidRDefault="0059547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98" w:type="dxa"/>
            <w:vAlign w:val="center"/>
          </w:tcPr>
          <w:p w:rsidR="00595472" w:rsidRDefault="0059547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99" w:type="dxa"/>
            <w:vAlign w:val="center"/>
          </w:tcPr>
          <w:p w:rsidR="00595472" w:rsidRDefault="0059547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19" w:type="dxa"/>
            <w:vAlign w:val="center"/>
          </w:tcPr>
          <w:p w:rsidR="00595472" w:rsidRDefault="00404E9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--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---</w:t>
            </w:r>
          </w:p>
        </w:tc>
        <w:tc>
          <w:tcPr>
            <w:tcW w:w="1299" w:type="dxa"/>
            <w:vAlign w:val="center"/>
          </w:tcPr>
          <w:p w:rsidR="00595472" w:rsidRDefault="0059547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00" w:type="dxa"/>
            <w:vAlign w:val="center"/>
          </w:tcPr>
          <w:p w:rsidR="00595472" w:rsidRDefault="0059547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00" w:type="dxa"/>
            <w:vAlign w:val="center"/>
          </w:tcPr>
          <w:p w:rsidR="00595472" w:rsidRDefault="0059547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300" w:type="dxa"/>
            <w:vAlign w:val="center"/>
          </w:tcPr>
          <w:p w:rsidR="00595472" w:rsidRDefault="0059547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595472" w:rsidRDefault="00595472">
      <w:pPr>
        <w:ind w:left="360"/>
        <w:rPr>
          <w:rFonts w:ascii="Times New Roman" w:hAnsi="Times New Roman" w:cs="Times New Roman"/>
          <w:sz w:val="28"/>
          <w:szCs w:val="28"/>
        </w:rPr>
      </w:pPr>
    </w:p>
    <w:sectPr w:rsidR="00595472" w:rsidSect="00D52A29">
      <w:headerReference w:type="default" r:id="rId28"/>
      <w:footerReference w:type="default" r:id="rId29"/>
      <w:pgSz w:w="12240" w:h="15840"/>
      <w:pgMar w:top="1134" w:right="616" w:bottom="1440" w:left="851" w:header="27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04E93" w:rsidRDefault="00404E93" w:rsidP="00D52A29">
      <w:pPr>
        <w:spacing w:after="0" w:line="240" w:lineRule="auto"/>
      </w:pPr>
      <w:r>
        <w:separator/>
      </w:r>
    </w:p>
  </w:endnote>
  <w:endnote w:type="continuationSeparator" w:id="0">
    <w:p w:rsidR="00404E93" w:rsidRDefault="00404E93" w:rsidP="00D52A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13817928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i/>
        <w:noProof/>
        <w:color w:val="FF0000"/>
        <w:sz w:val="28"/>
      </w:rPr>
    </w:sdtEndPr>
    <w:sdtContent>
      <w:bookmarkStart w:id="45" w:name="_Hlk531182879" w:displacedByCustomXml="prev"/>
      <w:bookmarkStart w:id="46" w:name="_Hlk531184895" w:displacedByCustomXml="prev"/>
      <w:bookmarkStart w:id="47" w:name="_Hlk531184894" w:displacedByCustomXml="prev"/>
      <w:bookmarkStart w:id="48" w:name="_Hlk531184623" w:displacedByCustomXml="prev"/>
      <w:bookmarkStart w:id="49" w:name="_Hlk531184622" w:displacedByCustomXml="prev"/>
      <w:bookmarkStart w:id="50" w:name="_Hlk531184172" w:displacedByCustomXml="prev"/>
      <w:bookmarkStart w:id="51" w:name="_Hlk531184171" w:displacedByCustomXml="prev"/>
      <w:bookmarkStart w:id="52" w:name="_Hlk531183513" w:displacedByCustomXml="prev"/>
      <w:bookmarkStart w:id="53" w:name="_Hlk531183512" w:displacedByCustomXml="prev"/>
      <w:bookmarkStart w:id="54" w:name="_Hlk531183227" w:displacedByCustomXml="prev"/>
      <w:bookmarkStart w:id="55" w:name="_Hlk531183226" w:displacedByCustomXml="prev"/>
      <w:bookmarkStart w:id="56" w:name="_Hlk531182447" w:displacedByCustomXml="prev"/>
      <w:bookmarkStart w:id="57" w:name="_Hlk531182446" w:displacedByCustomXml="prev"/>
      <w:bookmarkStart w:id="58" w:name="_Hlk531182093" w:displacedByCustomXml="prev"/>
      <w:bookmarkStart w:id="59" w:name="_Hlk531182092" w:displacedByCustomXml="prev"/>
      <w:bookmarkStart w:id="60" w:name="_Hlk531181856" w:displacedByCustomXml="prev"/>
      <w:bookmarkStart w:id="61" w:name="_Hlk531181855" w:displacedByCustomXml="prev"/>
      <w:bookmarkStart w:id="62" w:name="_Hlk531181479" w:displacedByCustomXml="prev"/>
      <w:bookmarkStart w:id="63" w:name="_Hlk531181478" w:displacedByCustomXml="prev"/>
      <w:bookmarkStart w:id="64" w:name="_Hlk531181067" w:displacedByCustomXml="prev"/>
      <w:bookmarkStart w:id="65" w:name="_Hlk531181066" w:displacedByCustomXml="prev"/>
      <w:bookmarkStart w:id="66" w:name="_Hlk531180726" w:displacedByCustomXml="prev"/>
      <w:bookmarkStart w:id="67" w:name="_Hlk531180725" w:displacedByCustomXml="prev"/>
      <w:bookmarkStart w:id="68" w:name="_Hlk531180287" w:displacedByCustomXml="prev"/>
      <w:bookmarkStart w:id="69" w:name="_Hlk531180286" w:displacedByCustomXml="prev"/>
      <w:bookmarkStart w:id="70" w:name="_Hlk531179699" w:displacedByCustomXml="prev"/>
      <w:bookmarkStart w:id="71" w:name="_Hlk531179698" w:displacedByCustomXml="prev"/>
      <w:bookmarkStart w:id="72" w:name="_Hlk531179307" w:displacedByCustomXml="prev"/>
      <w:bookmarkStart w:id="73" w:name="_Hlk531179306" w:displacedByCustomXml="prev"/>
      <w:bookmarkStart w:id="74" w:name="_Hlk531178865" w:displacedByCustomXml="prev"/>
      <w:bookmarkStart w:id="75" w:name="_Hlk531178864" w:displacedByCustomXml="prev"/>
      <w:bookmarkStart w:id="76" w:name="_Hlk531178562" w:displacedByCustomXml="prev"/>
      <w:bookmarkStart w:id="77" w:name="_Hlk531178561" w:displacedByCustomXml="prev"/>
      <w:bookmarkStart w:id="78" w:name="_Hlk531178201" w:displacedByCustomXml="prev"/>
      <w:bookmarkStart w:id="79" w:name="_Hlk531178200" w:displacedByCustomXml="prev"/>
      <w:bookmarkStart w:id="80" w:name="_Hlk531177612" w:displacedByCustomXml="prev"/>
      <w:bookmarkStart w:id="81" w:name="_Hlk531177611" w:displacedByCustomXml="prev"/>
      <w:bookmarkStart w:id="82" w:name="_Hlk531342861" w:displacedByCustomXml="prev"/>
      <w:bookmarkStart w:id="83" w:name="_Hlk531342862" w:displacedByCustomXml="prev"/>
      <w:p w:rsidR="00D52A29" w:rsidRDefault="00D52A29" w:rsidP="00D52A29">
        <w:pPr>
          <w:pStyle w:val="Footer"/>
          <w:ind w:right="360"/>
        </w:pPr>
        <w:r>
          <w:rPr>
            <w:rFonts w:ascii="Times New Roman" w:hAnsi="Times New Roman"/>
            <w:sz w:val="24"/>
            <w:szCs w:val="24"/>
          </w:rPr>
          <w:t xml:space="preserve">Group: </w:t>
        </w:r>
        <w:hyperlink r:id="rId1" w:history="1">
          <w:r>
            <w:rPr>
              <w:rStyle w:val="Hyperlink"/>
              <w:rFonts w:ascii="Times New Roman" w:hAnsi="Times New Roman"/>
              <w:sz w:val="24"/>
              <w:szCs w:val="24"/>
            </w:rPr>
            <w:t>https://www.facebook.com/groups/tailieutieuhocvathcs/</w:t>
          </w:r>
        </w:hyperlink>
        <w:bookmarkEnd w:id="45"/>
        <w:r>
          <w:rPr>
            <w:rFonts w:ascii="Times New Roman" w:hAnsi="Times New Roman"/>
            <w:sz w:val="24"/>
            <w:szCs w:val="24"/>
          </w:rPr>
          <w:t xml:space="preserve">               </w:t>
        </w:r>
        <w:bookmarkEnd w:id="83"/>
        <w:bookmarkEnd w:id="82"/>
        <w:bookmarkEnd w:id="81"/>
        <w:bookmarkEnd w:id="80"/>
        <w:bookmarkEnd w:id="79"/>
        <w:bookmarkEnd w:id="78"/>
        <w:bookmarkEnd w:id="77"/>
        <w:bookmarkEnd w:id="76"/>
        <w:bookmarkEnd w:id="75"/>
        <w:bookmarkEnd w:id="74"/>
        <w:bookmarkEnd w:id="73"/>
        <w:bookmarkEnd w:id="72"/>
        <w:bookmarkEnd w:id="71"/>
        <w:bookmarkEnd w:id="70"/>
        <w:bookmarkEnd w:id="69"/>
        <w:bookmarkEnd w:id="68"/>
        <w:bookmarkEnd w:id="67"/>
        <w:bookmarkEnd w:id="66"/>
        <w:bookmarkEnd w:id="65"/>
        <w:bookmarkEnd w:id="64"/>
        <w:bookmarkEnd w:id="63"/>
        <w:bookmarkEnd w:id="62"/>
        <w:bookmarkEnd w:id="61"/>
        <w:bookmarkEnd w:id="60"/>
        <w:bookmarkEnd w:id="59"/>
        <w:bookmarkEnd w:id="58"/>
        <w:bookmarkEnd w:id="57"/>
        <w:bookmarkEnd w:id="56"/>
        <w:bookmarkEnd w:id="55"/>
        <w:bookmarkEnd w:id="54"/>
        <w:bookmarkEnd w:id="53"/>
        <w:bookmarkEnd w:id="52"/>
        <w:bookmarkEnd w:id="51"/>
        <w:bookmarkEnd w:id="50"/>
        <w:bookmarkEnd w:id="49"/>
        <w:bookmarkEnd w:id="48"/>
        <w:bookmarkEnd w:id="47"/>
        <w:bookmarkEnd w:id="46"/>
      </w:p>
      <w:p w:rsidR="00D52A29" w:rsidRPr="00D52A29" w:rsidRDefault="00D52A29">
        <w:pPr>
          <w:pStyle w:val="Footer"/>
          <w:rPr>
            <w:rFonts w:ascii="Times New Roman" w:hAnsi="Times New Roman" w:cs="Times New Roman"/>
            <w:b/>
            <w:i/>
            <w:noProof/>
            <w:color w:val="FF0000"/>
            <w:sz w:val="28"/>
          </w:rPr>
        </w:pP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04E93" w:rsidRDefault="00404E93" w:rsidP="00D52A29">
      <w:pPr>
        <w:spacing w:after="0" w:line="240" w:lineRule="auto"/>
      </w:pPr>
      <w:r>
        <w:separator/>
      </w:r>
    </w:p>
  </w:footnote>
  <w:footnote w:type="continuationSeparator" w:id="0">
    <w:p w:rsidR="00404E93" w:rsidRDefault="00404E93" w:rsidP="00D52A2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52A29" w:rsidRDefault="00D52A29" w:rsidP="00D52A29">
    <w:pPr>
      <w:pStyle w:val="Header"/>
    </w:pPr>
    <w:bookmarkStart w:id="1" w:name="_Hlk531184881"/>
    <w:bookmarkStart w:id="2" w:name="_Hlk531184880"/>
    <w:bookmarkStart w:id="3" w:name="_Hlk531184591"/>
    <w:bookmarkStart w:id="4" w:name="_Hlk531184590"/>
    <w:bookmarkStart w:id="5" w:name="_Hlk531184156"/>
    <w:bookmarkStart w:id="6" w:name="_Hlk531184155"/>
    <w:bookmarkStart w:id="7" w:name="_Hlk531183498"/>
    <w:bookmarkStart w:id="8" w:name="_Hlk531183497"/>
    <w:bookmarkStart w:id="9" w:name="_Hlk531183210"/>
    <w:bookmarkStart w:id="10" w:name="_Hlk531183209"/>
    <w:bookmarkStart w:id="11" w:name="_Hlk531182863"/>
    <w:bookmarkStart w:id="12" w:name="_Hlk531182862"/>
    <w:bookmarkStart w:id="13" w:name="_Hlk531182430"/>
    <w:bookmarkStart w:id="14" w:name="_Hlk531182429"/>
    <w:bookmarkStart w:id="15" w:name="_Hlk531182077"/>
    <w:bookmarkStart w:id="16" w:name="_Hlk531182076"/>
    <w:bookmarkStart w:id="17" w:name="_Hlk531181839"/>
    <w:bookmarkStart w:id="18" w:name="_Hlk531181838"/>
    <w:bookmarkStart w:id="19" w:name="_Hlk531181505"/>
    <w:bookmarkStart w:id="20" w:name="_Hlk531181504"/>
    <w:bookmarkStart w:id="21" w:name="_Hlk531181461"/>
    <w:bookmarkStart w:id="22" w:name="_Hlk531181460"/>
    <w:bookmarkStart w:id="23" w:name="_Hlk531181054"/>
    <w:bookmarkStart w:id="24" w:name="_Hlk531181053"/>
    <w:bookmarkStart w:id="25" w:name="_Hlk531180704"/>
    <w:bookmarkStart w:id="26" w:name="_Hlk531180703"/>
    <w:bookmarkStart w:id="27" w:name="_Hlk531180302"/>
    <w:bookmarkStart w:id="28" w:name="_Hlk531180301"/>
    <w:bookmarkStart w:id="29" w:name="_Hlk531179671"/>
    <w:bookmarkStart w:id="30" w:name="_Hlk531179670"/>
    <w:bookmarkStart w:id="31" w:name="_Hlk531179291"/>
    <w:bookmarkStart w:id="32" w:name="_Hlk531179290"/>
    <w:bookmarkStart w:id="33" w:name="_Hlk531178849"/>
    <w:bookmarkStart w:id="34" w:name="_Hlk531178848"/>
    <w:bookmarkStart w:id="35" w:name="_Hlk531178545"/>
    <w:bookmarkStart w:id="36" w:name="_Hlk531178544"/>
    <w:bookmarkStart w:id="37" w:name="_Hlk531178173"/>
    <w:bookmarkStart w:id="38" w:name="_Hlk531178172"/>
    <w:bookmarkStart w:id="39" w:name="_Hlk531177593"/>
    <w:bookmarkStart w:id="40" w:name="_Hlk531177592"/>
    <w:bookmarkStart w:id="41" w:name="_Hlk531098059"/>
    <w:bookmarkStart w:id="42" w:name="_Hlk531098058"/>
    <w:bookmarkStart w:id="43" w:name="_Hlk531342827"/>
    <w:bookmarkStart w:id="44" w:name="_Hlk531342828"/>
  </w:p>
  <w:p w:rsidR="00D52A29" w:rsidRPr="00D52A29" w:rsidRDefault="00D52A29" w:rsidP="00D52A29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</w: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End w:id="43"/>
    <w:bookmarkEnd w:id="44"/>
    <w:r>
      <w:rPr>
        <w:color w:val="FF0000"/>
        <w:sz w:val="32"/>
        <w:szCs w:val="32"/>
      </w:rPr>
      <w:t>í</w:t>
    </w:r>
  </w:p>
  <w:p w:rsidR="00D52A29" w:rsidRDefault="00D52A2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C00502"/>
    <w:multiLevelType w:val="multilevel"/>
    <w:tmpl w:val="03C00502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AD39C9"/>
    <w:multiLevelType w:val="multilevel"/>
    <w:tmpl w:val="0EAD39C9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3B42F81"/>
    <w:multiLevelType w:val="multilevel"/>
    <w:tmpl w:val="63B42F81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B94B24"/>
    <w:multiLevelType w:val="multilevel"/>
    <w:tmpl w:val="6CB94B24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533D"/>
    <w:rsid w:val="00183842"/>
    <w:rsid w:val="00404E93"/>
    <w:rsid w:val="004D533D"/>
    <w:rsid w:val="00595472"/>
    <w:rsid w:val="00855CCD"/>
    <w:rsid w:val="00D52A29"/>
    <w:rsid w:val="00E31F18"/>
    <w:rsid w:val="00E967E0"/>
    <w:rsid w:val="00F32001"/>
    <w:rsid w:val="73D83A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40A6806F"/>
  <w15:docId w15:val="{E7672BA7-6AA5-40B6-A079-2858DFA43D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D52A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52A29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D52A2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2A29"/>
    <w:rPr>
      <w:sz w:val="22"/>
      <w:szCs w:val="22"/>
    </w:rPr>
  </w:style>
  <w:style w:type="character" w:styleId="Hyperlink">
    <w:name w:val="Hyperlink"/>
    <w:semiHidden/>
    <w:unhideWhenUsed/>
    <w:rsid w:val="00D52A2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2474"/>
    <w:rsid w:val="00012474"/>
    <w:rsid w:val="00B95E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853939DBB8E4C038B740398DA48F72F">
    <w:name w:val="F853939DBB8E4C038B740398DA48F72F"/>
    <w:rsid w:val="0001247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01</Words>
  <Characters>114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lliam longworth</cp:lastModifiedBy>
  <cp:revision>2</cp:revision>
  <cp:lastPrinted>2018-11-30T08:38:00Z</cp:lastPrinted>
  <dcterms:created xsi:type="dcterms:W3CDTF">2017-11-24T20:17:00Z</dcterms:created>
  <dcterms:modified xsi:type="dcterms:W3CDTF">2018-11-30T0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